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D7AD90" w14:textId="7F7D32C5" w:rsidR="007A442E" w:rsidRPr="00D0724B" w:rsidRDefault="00D0724B" w:rsidP="00D0724B">
      <w:pPr>
        <w:jc w:val="center"/>
        <w:rPr>
          <w:rFonts w:ascii="Times New Roman" w:hAnsi="Times New Roman" w:cs="Times New Roman"/>
          <w:kern w:val="0"/>
          <w:sz w:val="34"/>
          <w:szCs w:val="34"/>
        </w:rPr>
      </w:pPr>
      <w:r w:rsidRPr="00D0724B">
        <w:rPr>
          <w:rFonts w:ascii="Times New Roman" w:hAnsi="Times New Roman" w:cs="Times New Roman"/>
          <w:kern w:val="0"/>
          <w:sz w:val="34"/>
          <w:szCs w:val="34"/>
        </w:rPr>
        <w:t xml:space="preserve">091M4041H - Assignment </w:t>
      </w:r>
      <w:r w:rsidR="00D75CD7">
        <w:rPr>
          <w:rFonts w:ascii="Times New Roman" w:hAnsi="Times New Roman" w:cs="Times New Roman" w:hint="eastAsia"/>
          <w:kern w:val="0"/>
          <w:sz w:val="34"/>
          <w:szCs w:val="34"/>
        </w:rPr>
        <w:t>4</w:t>
      </w:r>
      <w:bookmarkStart w:id="0" w:name="_GoBack"/>
      <w:bookmarkEnd w:id="0"/>
    </w:p>
    <w:p w14:paraId="72760E7E" w14:textId="67589ED4" w:rsidR="00D0724B" w:rsidRDefault="00D0724B" w:rsidP="00D0724B">
      <w:pPr>
        <w:jc w:val="center"/>
        <w:rPr>
          <w:rFonts w:ascii="宋体" w:eastAsia="宋体" w:hAnsi="宋体"/>
          <w:sz w:val="22"/>
        </w:rPr>
      </w:pPr>
      <w:r w:rsidRPr="00D0724B">
        <w:rPr>
          <w:rFonts w:ascii="宋体" w:eastAsia="宋体" w:hAnsi="宋体" w:hint="eastAsia"/>
          <w:sz w:val="22"/>
        </w:rPr>
        <w:t xml:space="preserve">胡鹏飞 </w:t>
      </w:r>
      <w:r w:rsidR="00D93D56">
        <w:rPr>
          <w:rFonts w:ascii="宋体" w:eastAsia="宋体" w:hAnsi="宋体" w:hint="eastAsia"/>
          <w:sz w:val="22"/>
        </w:rPr>
        <w:t xml:space="preserve">计控学院 </w:t>
      </w:r>
      <w:r w:rsidRPr="00D0724B">
        <w:rPr>
          <w:rFonts w:ascii="宋体" w:eastAsia="宋体" w:hAnsi="宋体" w:hint="eastAsia"/>
          <w:sz w:val="22"/>
        </w:rPr>
        <w:t>201828007329009</w:t>
      </w:r>
      <w:r w:rsidR="00D93D56">
        <w:rPr>
          <w:rFonts w:ascii="宋体" w:eastAsia="宋体" w:hAnsi="宋体"/>
          <w:sz w:val="22"/>
        </w:rPr>
        <w:t xml:space="preserve"> </w:t>
      </w:r>
    </w:p>
    <w:p w14:paraId="78DDB807" w14:textId="45E0B314" w:rsidR="00D0724B" w:rsidRPr="00D82DCC" w:rsidRDefault="00634276" w:rsidP="00D82DC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kern w:val="0"/>
          <w:sz w:val="28"/>
          <w:szCs w:val="29"/>
        </w:rPr>
      </w:pPr>
      <w:r>
        <w:rPr>
          <w:rFonts w:ascii="CMBX12" w:hAnsi="CMBX12" w:cs="CMBX12"/>
          <w:kern w:val="0"/>
          <w:sz w:val="29"/>
          <w:szCs w:val="29"/>
        </w:rPr>
        <w:t>Linear-inequality feasibility</w:t>
      </w:r>
    </w:p>
    <w:p w14:paraId="4672957C" w14:textId="77777777" w:rsidR="00634276" w:rsidRDefault="00634276" w:rsidP="00634276">
      <w:pPr>
        <w:rPr>
          <w:rFonts w:ascii="CMR10" w:hAnsi="CMR10" w:cs="CMR10"/>
          <w:kern w:val="0"/>
          <w:sz w:val="22"/>
        </w:rPr>
      </w:pPr>
      <w:r w:rsidRPr="00634276">
        <w:rPr>
          <w:rFonts w:ascii="CMR10" w:hAnsi="CMR10" w:cs="CMR10"/>
          <w:kern w:val="0"/>
          <w:sz w:val="22"/>
        </w:rPr>
        <w:t xml:space="preserve">Given a set of m linear inequalities on n variables x1; x2; </w:t>
      </w:r>
      <w:r>
        <w:rPr>
          <w:rFonts w:ascii="CMR10" w:hAnsi="CMR10" w:cs="CMR10" w:hint="eastAsia"/>
          <w:kern w:val="0"/>
          <w:sz w:val="22"/>
        </w:rPr>
        <w:t>……</w:t>
      </w:r>
      <w:r w:rsidRPr="00634276">
        <w:rPr>
          <w:rFonts w:ascii="CMR10" w:hAnsi="CMR10" w:cs="CMR10"/>
          <w:kern w:val="0"/>
          <w:sz w:val="22"/>
        </w:rPr>
        <w:t xml:space="preserve"> ; xn, the linear-inequality feasibility problem asks if there is a setting of the variables that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634276">
        <w:rPr>
          <w:rFonts w:ascii="CMR10" w:hAnsi="CMR10" w:cs="CMR10"/>
          <w:kern w:val="0"/>
          <w:sz w:val="22"/>
        </w:rPr>
        <w:t>simultaneously satis</w:t>
      </w:r>
      <w:r>
        <w:rPr>
          <w:rFonts w:ascii="CMR10" w:hAnsi="CMR10" w:cs="CMR10" w:hint="eastAsia"/>
          <w:kern w:val="0"/>
          <w:sz w:val="22"/>
        </w:rPr>
        <w:t>fi</w:t>
      </w:r>
      <w:r w:rsidRPr="00634276">
        <w:rPr>
          <w:rFonts w:ascii="CMR10" w:hAnsi="CMR10" w:cs="CMR10"/>
          <w:kern w:val="0"/>
          <w:sz w:val="22"/>
        </w:rPr>
        <w:t>es each of the inequalities.</w:t>
      </w:r>
    </w:p>
    <w:p w14:paraId="027737DD" w14:textId="137AD7B5" w:rsidR="00EC21C7" w:rsidRDefault="00634276" w:rsidP="007B4074">
      <w:pPr>
        <w:rPr>
          <w:rFonts w:ascii="CMR10" w:hAnsi="CMR10" w:cs="CMR10"/>
          <w:kern w:val="0"/>
          <w:sz w:val="22"/>
        </w:rPr>
      </w:pPr>
      <w:r w:rsidRPr="00634276">
        <w:rPr>
          <w:rFonts w:ascii="CMR10" w:hAnsi="CMR10" w:cs="CMR10"/>
          <w:kern w:val="0"/>
          <w:sz w:val="22"/>
        </w:rPr>
        <w:t>Show that if we have an algorithm for linear programming, we can use it to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634276">
        <w:rPr>
          <w:rFonts w:ascii="CMR10" w:hAnsi="CMR10" w:cs="CMR10"/>
          <w:kern w:val="0"/>
          <w:sz w:val="22"/>
        </w:rPr>
        <w:t>solve the linear-inequality feasibility problem. The number of variables and constraints that you use in the linear-programming problem should be polynomial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634276">
        <w:rPr>
          <w:rFonts w:ascii="CMR10" w:hAnsi="CMR10" w:cs="CMR10"/>
          <w:kern w:val="0"/>
          <w:sz w:val="22"/>
        </w:rPr>
        <w:t>in n and m.</w:t>
      </w:r>
    </w:p>
    <w:p w14:paraId="6AB1FEA3" w14:textId="77777777" w:rsidR="003E6AF8" w:rsidRPr="007B4074" w:rsidRDefault="003E6AF8" w:rsidP="007B4074">
      <w:pPr>
        <w:rPr>
          <w:rFonts w:ascii="CMR10" w:hAnsi="CMR10" w:cs="CMR10"/>
          <w:kern w:val="0"/>
          <w:sz w:val="22"/>
        </w:rPr>
      </w:pPr>
    </w:p>
    <w:p w14:paraId="78B515BD" w14:textId="6CF84C48" w:rsidR="00D0724B" w:rsidRPr="005A37D6" w:rsidRDefault="005A37D6" w:rsidP="005A37D6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5A37D6">
        <w:rPr>
          <w:rFonts w:ascii="Times New Roman" w:hAnsi="Times New Roman" w:cs="Times New Roman"/>
          <w:b/>
          <w:bCs/>
          <w:kern w:val="0"/>
          <w:sz w:val="24"/>
          <w:szCs w:val="24"/>
        </w:rPr>
        <w:t>The formulation of an LP</w:t>
      </w:r>
    </w:p>
    <w:p w14:paraId="185734BC" w14:textId="0542BD21" w:rsidR="00E50159" w:rsidRDefault="00E134D7" w:rsidP="00EC21C7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ab/>
      </w:r>
      <w:r>
        <w:rPr>
          <w:rFonts w:ascii="宋体" w:eastAsia="宋体" w:hAnsi="宋体" w:cs="Times New Roman" w:hint="eastAsia"/>
        </w:rPr>
        <w:t>根据题意，现在存在一个线性规划的算法以及</w:t>
      </w:r>
      <w:r w:rsidR="00200BAC">
        <w:rPr>
          <w:rFonts w:ascii="宋体" w:eastAsia="宋体" w:hAnsi="宋体" w:cs="Times New Roman" w:hint="eastAsia"/>
        </w:rPr>
        <w:t>一组变量，需要解决的是如何利用这个算法来判断这组变量是否</w:t>
      </w:r>
      <w:r w:rsidR="00200BAC" w:rsidRPr="00634276">
        <w:rPr>
          <w:rFonts w:ascii="CMR10" w:hAnsi="CMR10" w:cs="CMR10"/>
          <w:kern w:val="0"/>
          <w:sz w:val="22"/>
        </w:rPr>
        <w:t>linear-inequality</w:t>
      </w:r>
      <w:r w:rsidR="00200BAC">
        <w:rPr>
          <w:rFonts w:ascii="宋体" w:eastAsia="宋体" w:hAnsi="宋体" w:cs="Times New Roman" w:hint="eastAsia"/>
        </w:rPr>
        <w:t>。</w:t>
      </w:r>
    </w:p>
    <w:p w14:paraId="6C5E5AC0" w14:textId="09CC92F2" w:rsidR="00200BAC" w:rsidRDefault="00200BAC" w:rsidP="00EC21C7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ab/>
      </w:r>
      <w:r>
        <w:rPr>
          <w:rFonts w:ascii="宋体" w:eastAsia="宋体" w:hAnsi="宋体" w:cs="Times New Roman" w:hint="eastAsia"/>
        </w:rPr>
        <w:t>假设线性规划的算法为</w:t>
      </w:r>
    </w:p>
    <w:p w14:paraId="33D761B0" w14:textId="471D47F7" w:rsidR="00200BAC" w:rsidRPr="00AB1810" w:rsidRDefault="00200BAC" w:rsidP="00200BAC">
      <w:pPr>
        <w:jc w:val="center"/>
        <w:rPr>
          <w:rFonts w:ascii="宋体" w:eastAsia="宋体" w:hAnsi="宋体" w:cs="Times New Roman"/>
          <w:vertAlign w:val="subscript"/>
        </w:rPr>
      </w:pPr>
      <w:r w:rsidRPr="00AB1810">
        <w:rPr>
          <w:position w:val="-104"/>
          <w:vertAlign w:val="subscript"/>
        </w:rPr>
        <w:object w:dxaOrig="2659" w:dyaOrig="2220" w14:anchorId="410A49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9pt;height:110.75pt" o:ole="">
            <v:imagedata r:id="rId7" o:title=""/>
          </v:shape>
          <o:OLEObject Type="Embed" ProgID="Equation.DSMT4" ShapeID="_x0000_i1025" DrawAspect="Content" ObjectID="_1606841673" r:id="rId8"/>
        </w:object>
      </w:r>
      <w:r w:rsidRPr="00AB1810">
        <w:rPr>
          <w:rFonts w:ascii="宋体" w:eastAsia="宋体" w:hAnsi="宋体" w:cs="Times New Roman"/>
          <w:vertAlign w:val="subscript"/>
        </w:rPr>
        <w:t xml:space="preserve"> </w:t>
      </w:r>
    </w:p>
    <w:p w14:paraId="495E9ED4" w14:textId="693EB430" w:rsidR="00200BAC" w:rsidRDefault="00200BAC" w:rsidP="00200BAC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ab/>
      </w:r>
      <w:r w:rsidR="00AB1810">
        <w:rPr>
          <w:rFonts w:ascii="宋体" w:eastAsia="宋体" w:hAnsi="宋体" w:cs="Times New Roman"/>
        </w:rPr>
        <w:t>参照</w:t>
      </w:r>
      <w:r w:rsidR="00AB1810">
        <w:rPr>
          <w:rFonts w:ascii="宋体" w:eastAsia="宋体" w:hAnsi="宋体" w:cs="Times New Roman" w:hint="eastAsia"/>
        </w:rPr>
        <w:t>老师在课堂上讲述的内敛法技巧，</w:t>
      </w:r>
      <w:r w:rsidR="00CE24DB">
        <w:rPr>
          <w:rFonts w:ascii="宋体" w:eastAsia="宋体" w:hAnsi="宋体" w:cs="Times New Roman" w:hint="eastAsia"/>
        </w:rPr>
        <w:t>我们将算法中目标函数</w:t>
      </w:r>
      <w:r w:rsidR="00AB1810">
        <w:rPr>
          <w:rFonts w:ascii="宋体" w:eastAsia="宋体" w:hAnsi="宋体" w:cs="Times New Roman" w:hint="eastAsia"/>
        </w:rPr>
        <w:t>改变</w:t>
      </w:r>
      <w:r w:rsidR="00CE24DB">
        <w:rPr>
          <w:rFonts w:ascii="宋体" w:eastAsia="宋体" w:hAnsi="宋体" w:cs="Times New Roman" w:hint="eastAsia"/>
        </w:rPr>
        <w:t>.即</w:t>
      </w:r>
    </w:p>
    <w:p w14:paraId="1979A706" w14:textId="3EFF7347" w:rsidR="00CE24DB" w:rsidRDefault="00CA1450" w:rsidP="00AB1810">
      <w:pPr>
        <w:jc w:val="left"/>
      </w:pPr>
      <w:r>
        <w:rPr>
          <w:noProof/>
        </w:rPr>
        <w:object w:dxaOrig="1440" w:dyaOrig="1440" w14:anchorId="416617A8">
          <v:shape id="_x0000_s1029" type="#_x0000_t75" style="position:absolute;margin-left:141.25pt;margin-top:0;width:168.95pt;height:132pt;z-index:251659264;mso-position-horizontal:absolute;mso-position-horizontal-relative:text;mso-position-vertical-relative:text">
            <v:imagedata r:id="rId9" o:title=""/>
            <w10:wrap type="square" side="right"/>
          </v:shape>
          <o:OLEObject Type="Embed" ProgID="Equation.DSMT4" ShapeID="_x0000_s1029" DrawAspect="Content" ObjectID="_1606841675" r:id="rId10"/>
        </w:object>
      </w:r>
      <w:r w:rsidR="00AB1810">
        <w:br w:type="textWrapping" w:clear="all"/>
      </w:r>
    </w:p>
    <w:p w14:paraId="1FD768D7" w14:textId="27A3D25D" w:rsidR="00CE24DB" w:rsidRPr="00200BAC" w:rsidRDefault="00CE24DB" w:rsidP="00CE24DB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</w:rPr>
        <w:tab/>
      </w:r>
      <w:r>
        <w:rPr>
          <w:rFonts w:ascii="宋体" w:eastAsia="宋体" w:hAnsi="宋体" w:cs="Times New Roman" w:hint="eastAsia"/>
        </w:rPr>
        <w:t>如果算法能够求得最优解</w:t>
      </w:r>
      <w:r w:rsidR="00AB1810">
        <w:rPr>
          <w:rFonts w:ascii="宋体" w:eastAsia="宋体" w:hAnsi="宋体" w:cs="Times New Roman" w:hint="eastAsia"/>
        </w:rPr>
        <w:t>x</w:t>
      </w:r>
      <w:r w:rsidR="00AB1810">
        <w:rPr>
          <w:rFonts w:ascii="宋体" w:eastAsia="宋体" w:hAnsi="宋体" w:cs="Times New Roman"/>
          <w:vertAlign w:val="subscript"/>
        </w:rPr>
        <w:t>0</w:t>
      </w:r>
      <w:r w:rsidR="00AB1810">
        <w:rPr>
          <w:rFonts w:ascii="宋体" w:eastAsia="宋体" w:hAnsi="宋体" w:cs="Times New Roman" w:hint="eastAsia"/>
        </w:rPr>
        <w:t>=</w:t>
      </w:r>
      <w:r w:rsidR="00AB1810">
        <w:rPr>
          <w:rFonts w:ascii="宋体" w:eastAsia="宋体" w:hAnsi="宋体" w:cs="Times New Roman"/>
        </w:rPr>
        <w:t>0,</w:t>
      </w:r>
      <w:r>
        <w:rPr>
          <w:rFonts w:ascii="宋体" w:eastAsia="宋体" w:hAnsi="宋体" w:cs="Times New Roman" w:hint="eastAsia"/>
        </w:rPr>
        <w:t>则</w:t>
      </w:r>
      <w:r w:rsidRPr="00634276">
        <w:rPr>
          <w:rFonts w:ascii="CMR10" w:hAnsi="CMR10" w:cs="CMR10"/>
          <w:kern w:val="0"/>
          <w:sz w:val="22"/>
        </w:rPr>
        <w:t>linear-inequality</w:t>
      </w:r>
      <w:r w:rsidRPr="00CE24DB">
        <w:rPr>
          <w:rFonts w:ascii="宋体" w:eastAsia="宋体" w:hAnsi="宋体" w:cs="Times New Roman" w:hint="eastAsia"/>
        </w:rPr>
        <w:t>是可行的，否则为不可行</w:t>
      </w:r>
      <w:r>
        <w:rPr>
          <w:rFonts w:ascii="CMR10" w:hAnsi="CMR10" w:cs="CMR10" w:hint="eastAsia"/>
          <w:kern w:val="0"/>
          <w:sz w:val="22"/>
        </w:rPr>
        <w:t>。</w:t>
      </w:r>
    </w:p>
    <w:p w14:paraId="2F22AB09" w14:textId="77777777" w:rsidR="00D44FCD" w:rsidRPr="00F45447" w:rsidRDefault="00D44FCD" w:rsidP="003E6AF8">
      <w:pPr>
        <w:rPr>
          <w:rFonts w:ascii="宋体" w:eastAsia="宋体" w:hAnsi="宋体" w:cs="Times New Roman"/>
        </w:rPr>
      </w:pPr>
    </w:p>
    <w:p w14:paraId="13F15310" w14:textId="772EEC60" w:rsidR="002D69A9" w:rsidRPr="00164180" w:rsidRDefault="005A37D6" w:rsidP="00164180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kern w:val="0"/>
          <w:sz w:val="28"/>
          <w:szCs w:val="29"/>
        </w:rPr>
      </w:pPr>
      <w:r>
        <w:rPr>
          <w:rFonts w:ascii="CMBX12" w:hAnsi="CMBX12" w:cs="CMBX12"/>
          <w:kern w:val="0"/>
          <w:sz w:val="29"/>
          <w:szCs w:val="29"/>
        </w:rPr>
        <w:t>Gas Station Placement</w:t>
      </w:r>
    </w:p>
    <w:p w14:paraId="6BC50B39" w14:textId="13C76CAC" w:rsidR="005A37D6" w:rsidRPr="005A37D6" w:rsidRDefault="005A37D6" w:rsidP="005A37D6">
      <w:pPr>
        <w:rPr>
          <w:rFonts w:ascii="CMR10" w:hAnsi="CMR10" w:cs="CMR10"/>
          <w:kern w:val="0"/>
          <w:sz w:val="22"/>
        </w:rPr>
      </w:pPr>
      <w:r w:rsidRPr="005A37D6">
        <w:rPr>
          <w:rFonts w:ascii="CMR10" w:hAnsi="CMR10" w:cs="CMR10"/>
          <w:kern w:val="0"/>
          <w:sz w:val="22"/>
        </w:rPr>
        <w:t>Let's consider a long, quiet country road with towns scattered very sparsely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>along it. Sinopec,</w:t>
      </w:r>
      <w:r w:rsidR="00356B02">
        <w:rPr>
          <w:rFonts w:ascii="CMR10" w:hAnsi="CMR10" w:cs="CMR10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>largest oil r</w:t>
      </w:r>
      <w:r w:rsidR="00356B02">
        <w:rPr>
          <w:rFonts w:ascii="CMR10" w:hAnsi="CMR10" w:cs="CMR10"/>
          <w:kern w:val="0"/>
          <w:sz w:val="22"/>
        </w:rPr>
        <w:t>efi</w:t>
      </w:r>
      <w:r w:rsidRPr="005A37D6">
        <w:rPr>
          <w:rFonts w:ascii="CMR10" w:hAnsi="CMR10" w:cs="CMR10"/>
          <w:kern w:val="0"/>
          <w:sz w:val="22"/>
        </w:rPr>
        <w:t>ner in China, wants to place gas stations along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>the road. Each gas station is assigned to a nearby town, and the distance between any two gas stations being as small as possible. Suppose there are n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 xml:space="preserve">towns with distances from one endpoint of the road being d1; d2; </w:t>
      </w:r>
      <w:r>
        <w:rPr>
          <w:rFonts w:ascii="CMR10" w:hAnsi="CMR10" w:cs="CMR10" w:hint="eastAsia"/>
          <w:kern w:val="0"/>
          <w:sz w:val="22"/>
        </w:rPr>
        <w:t>……</w:t>
      </w:r>
      <w:r w:rsidRPr="005A37D6">
        <w:rPr>
          <w:rFonts w:ascii="CMR10" w:hAnsi="CMR10" w:cs="CMR10"/>
          <w:kern w:val="0"/>
          <w:sz w:val="22"/>
        </w:rPr>
        <w:t>; dn. n gas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>stations are to be placed along the road, one station for one town. Besides, each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>station is at most r far away from its correspond town. d1;</w:t>
      </w:r>
      <w:r>
        <w:rPr>
          <w:rFonts w:ascii="CMR10" w:hAnsi="CMR10" w:cs="CMR10" w:hint="eastAsia"/>
          <w:kern w:val="0"/>
          <w:sz w:val="22"/>
        </w:rPr>
        <w:t>……</w:t>
      </w:r>
      <w:r w:rsidRPr="005A37D6">
        <w:rPr>
          <w:rFonts w:ascii="CMR10" w:hAnsi="CMR10" w:cs="CMR10"/>
          <w:kern w:val="0"/>
          <w:sz w:val="22"/>
        </w:rPr>
        <w:t>; dn and r have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 xml:space="preserve">been given </w:t>
      </w:r>
      <w:r w:rsidRPr="005A37D6">
        <w:rPr>
          <w:rFonts w:ascii="CMR10" w:hAnsi="CMR10" w:cs="CMR10"/>
          <w:kern w:val="0"/>
          <w:sz w:val="22"/>
        </w:rPr>
        <w:lastRenderedPageBreak/>
        <w:t>and sati</w:t>
      </w:r>
      <w:r w:rsidR="00356B02">
        <w:rPr>
          <w:rFonts w:ascii="CMR10" w:hAnsi="CMR10" w:cs="CMR10" w:hint="eastAsia"/>
          <w:kern w:val="0"/>
          <w:sz w:val="22"/>
        </w:rPr>
        <w:t>sfi</w:t>
      </w:r>
      <w:r w:rsidRPr="005A37D6">
        <w:rPr>
          <w:rFonts w:ascii="CMR10" w:hAnsi="CMR10" w:cs="CMR10"/>
          <w:kern w:val="0"/>
          <w:sz w:val="22"/>
        </w:rPr>
        <w:t xml:space="preserve">ed d1 &lt; d2 &lt; </w:t>
      </w:r>
      <w:r>
        <w:rPr>
          <w:rFonts w:ascii="CMR10" w:hAnsi="CMR10" w:cs="CMR10" w:hint="eastAsia"/>
          <w:kern w:val="0"/>
          <w:sz w:val="22"/>
        </w:rPr>
        <w:t>……</w:t>
      </w:r>
      <w:r w:rsidRPr="005A37D6">
        <w:rPr>
          <w:rFonts w:ascii="CMR10" w:hAnsi="CMR10" w:cs="CMR10"/>
          <w:kern w:val="0"/>
          <w:sz w:val="22"/>
        </w:rPr>
        <w:t xml:space="preserve"> &lt; dn, 0 &lt; r &lt; d1 and di + r &lt; di+1 </w:t>
      </w:r>
      <w:r w:rsidR="002965EB">
        <w:rPr>
          <w:rFonts w:asciiTheme="minorEastAsia" w:hAnsiTheme="minorEastAsia" w:cs="Calibri" w:hint="eastAsia"/>
          <w:kern w:val="0"/>
          <w:sz w:val="22"/>
        </w:rPr>
        <w:t>-</w:t>
      </w:r>
      <w:r w:rsidRPr="005A37D6">
        <w:rPr>
          <w:rFonts w:ascii="CMR10" w:hAnsi="CMR10" w:cs="CMR10"/>
          <w:kern w:val="0"/>
          <w:sz w:val="22"/>
        </w:rPr>
        <w:t xml:space="preserve"> r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 xml:space="preserve">for all i. The objective is to </w:t>
      </w:r>
      <w:r>
        <w:rPr>
          <w:rFonts w:ascii="CMR10" w:hAnsi="CMR10" w:cs="CMR10" w:hint="eastAsia"/>
          <w:kern w:val="0"/>
          <w:sz w:val="22"/>
        </w:rPr>
        <w:t>fi</w:t>
      </w:r>
      <w:r w:rsidRPr="005A37D6">
        <w:rPr>
          <w:rFonts w:ascii="CMR10" w:hAnsi="CMR10" w:cs="CMR10"/>
          <w:kern w:val="0"/>
          <w:sz w:val="22"/>
        </w:rPr>
        <w:t>nd the optimal placement such that the maximal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5A37D6">
        <w:rPr>
          <w:rFonts w:ascii="CMR10" w:hAnsi="CMR10" w:cs="CMR10"/>
          <w:kern w:val="0"/>
          <w:sz w:val="22"/>
        </w:rPr>
        <w:t>distance between two successive gas stations is minimized.</w:t>
      </w:r>
    </w:p>
    <w:p w14:paraId="018C0CCF" w14:textId="014C8917" w:rsidR="00D82DCC" w:rsidRDefault="005A37D6" w:rsidP="005A37D6">
      <w:pPr>
        <w:rPr>
          <w:rFonts w:ascii="CMR10" w:hAnsi="CMR10" w:cs="CMR10"/>
          <w:kern w:val="0"/>
          <w:sz w:val="22"/>
        </w:rPr>
      </w:pPr>
      <w:r w:rsidRPr="005A37D6">
        <w:rPr>
          <w:rFonts w:ascii="CMR10" w:hAnsi="CMR10" w:cs="CMR10"/>
          <w:kern w:val="0"/>
          <w:sz w:val="22"/>
        </w:rPr>
        <w:t>Please formulate this problem as an LP.</w:t>
      </w:r>
      <w:r w:rsidR="00BD2B5A" w:rsidRPr="00BD2B5A">
        <w:rPr>
          <w:rFonts w:ascii="CMR10" w:hAnsi="CMR10" w:cs="CMR10"/>
          <w:kern w:val="0"/>
          <w:sz w:val="22"/>
        </w:rPr>
        <w:t>.</w:t>
      </w:r>
    </w:p>
    <w:p w14:paraId="781117D4" w14:textId="77777777" w:rsidR="00F25DA6" w:rsidRPr="00F25DA6" w:rsidRDefault="00F25DA6" w:rsidP="00164180">
      <w:pPr>
        <w:rPr>
          <w:rFonts w:ascii="CMR10" w:hAnsi="CMR10" w:cs="CMR10"/>
          <w:kern w:val="0"/>
          <w:sz w:val="22"/>
        </w:rPr>
      </w:pPr>
    </w:p>
    <w:p w14:paraId="3F6F7D08" w14:textId="610D685A" w:rsidR="002D69A9" w:rsidRPr="002965EB" w:rsidRDefault="002965EB" w:rsidP="002965EB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 w:rsidRPr="002965EB">
        <w:rPr>
          <w:rFonts w:ascii="Times New Roman" w:hAnsi="Times New Roman" w:cs="Times New Roman"/>
          <w:b/>
          <w:bCs/>
          <w:kern w:val="0"/>
          <w:sz w:val="24"/>
          <w:szCs w:val="24"/>
        </w:rPr>
        <w:t>The formulation of an LP</w:t>
      </w:r>
    </w:p>
    <w:p w14:paraId="57371BA8" w14:textId="70C1FB8B" w:rsidR="00490ECA" w:rsidRDefault="00942A58" w:rsidP="002965EB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根据</w:t>
      </w:r>
      <w:r w:rsidR="00E134D7">
        <w:rPr>
          <w:rFonts w:ascii="宋体" w:eastAsia="宋体" w:hAnsi="宋体" w:cs="Times New Roman" w:hint="eastAsia"/>
        </w:rPr>
        <w:t>题意</w:t>
      </w:r>
      <w:r w:rsidR="002965EB">
        <w:rPr>
          <w:rFonts w:ascii="宋体" w:eastAsia="宋体" w:hAnsi="宋体" w:cs="Times New Roman" w:hint="eastAsia"/>
        </w:rPr>
        <w:t>，假设两个相邻的加油站之间的最大距离为z，第i个加油站的位置为x</w:t>
      </w:r>
      <w:r w:rsidR="002965EB">
        <w:rPr>
          <w:rFonts w:ascii="宋体" w:eastAsia="宋体" w:hAnsi="宋体" w:cs="Times New Roman"/>
          <w:vertAlign w:val="subscript"/>
        </w:rPr>
        <w:t>i</w:t>
      </w:r>
      <w:r w:rsidR="00CE24DB">
        <w:rPr>
          <w:rFonts w:ascii="宋体" w:eastAsia="宋体" w:hAnsi="宋体" w:cs="Times New Roman" w:hint="eastAsia"/>
        </w:rPr>
        <w:t>，</w:t>
      </w:r>
      <w:r w:rsidR="00CE24DB">
        <w:rPr>
          <w:rFonts w:ascii="宋体" w:eastAsia="宋体" w:hAnsi="宋体" w:cs="Times New Roman"/>
        </w:rPr>
        <w:t>x</w:t>
      </w:r>
      <w:r w:rsidR="00CE24DB">
        <w:rPr>
          <w:rFonts w:ascii="宋体" w:eastAsia="宋体" w:hAnsi="宋体" w:cs="Times New Roman"/>
          <w:vertAlign w:val="subscript"/>
        </w:rPr>
        <w:t>i</w:t>
      </w:r>
      <w:r w:rsidR="00CE24DB">
        <w:rPr>
          <w:rFonts w:ascii="宋体" w:eastAsia="宋体" w:hAnsi="宋体" w:cs="Times New Roman" w:hint="eastAsia"/>
        </w:rPr>
        <w:t>距d</w:t>
      </w:r>
      <w:r w:rsidR="00CE24DB">
        <w:rPr>
          <w:rFonts w:ascii="宋体" w:eastAsia="宋体" w:hAnsi="宋体" w:cs="Times New Roman"/>
          <w:vertAlign w:val="subscript"/>
        </w:rPr>
        <w:t>i</w:t>
      </w:r>
      <w:r w:rsidR="00CE24DB">
        <w:rPr>
          <w:rFonts w:ascii="宋体" w:eastAsia="宋体" w:hAnsi="宋体" w:cs="Times New Roman" w:hint="eastAsia"/>
        </w:rPr>
        <w:t>不能超过r</w:t>
      </w:r>
      <w:r w:rsidR="00CE24DB">
        <w:rPr>
          <w:rFonts w:ascii="宋体" w:eastAsia="宋体" w:hAnsi="宋体" w:cs="Times New Roman"/>
        </w:rPr>
        <w:t>,</w:t>
      </w:r>
      <w:r w:rsidR="00CE24DB">
        <w:rPr>
          <w:rFonts w:ascii="宋体" w:eastAsia="宋体" w:hAnsi="宋体" w:cs="Times New Roman" w:hint="eastAsia"/>
        </w:rPr>
        <w:t>所以可</w:t>
      </w:r>
      <w:r w:rsidR="002965EB">
        <w:rPr>
          <w:rFonts w:ascii="宋体" w:eastAsia="宋体" w:hAnsi="宋体" w:cs="Times New Roman" w:hint="eastAsia"/>
        </w:rPr>
        <w:t>将上述实际问题建模为：</w:t>
      </w:r>
    </w:p>
    <w:bookmarkStart w:id="1" w:name="MTBlankEqn"/>
    <w:p w14:paraId="34A083D4" w14:textId="32DA30C3" w:rsidR="002965EB" w:rsidRDefault="00356B02" w:rsidP="003E6AF8">
      <w:pPr>
        <w:ind w:firstLine="360"/>
        <w:jc w:val="center"/>
      </w:pPr>
      <w:r w:rsidRPr="001160C3">
        <w:rPr>
          <w:position w:val="-126"/>
        </w:rPr>
        <w:object w:dxaOrig="3739" w:dyaOrig="2659" w14:anchorId="7E99D5DA">
          <v:shape id="_x0000_i1027" type="#_x0000_t75" style="width:187.2pt;height:132.9pt" o:ole="">
            <v:imagedata r:id="rId11" o:title=""/>
          </v:shape>
          <o:OLEObject Type="Embed" ProgID="Equation.DSMT4" ShapeID="_x0000_i1027" DrawAspect="Content" ObjectID="_1606841674" r:id="rId12"/>
        </w:object>
      </w:r>
      <w:bookmarkEnd w:id="1"/>
    </w:p>
    <w:p w14:paraId="778D78EF" w14:textId="77777777" w:rsidR="003E6AF8" w:rsidRPr="003E6AF8" w:rsidRDefault="003E6AF8" w:rsidP="003E6AF8">
      <w:pPr>
        <w:rPr>
          <w:rFonts w:ascii="宋体" w:eastAsia="宋体" w:hAnsi="宋体" w:cs="Times New Roman"/>
        </w:rPr>
      </w:pPr>
    </w:p>
    <w:p w14:paraId="7C5227ED" w14:textId="6EDFEAB5" w:rsidR="00BB6C28" w:rsidRPr="00490ECA" w:rsidRDefault="00D4721F" w:rsidP="00490ECA">
      <w:pPr>
        <w:rPr>
          <w:rFonts w:ascii="Times New Roman" w:hAnsi="Times New Roman" w:cs="Times New Roman"/>
          <w:kern w:val="0"/>
          <w:sz w:val="28"/>
          <w:szCs w:val="29"/>
        </w:rPr>
      </w:pPr>
      <w:r>
        <w:rPr>
          <w:rFonts w:ascii="CMBX12" w:hAnsi="CMBX12" w:cs="CMBX12"/>
          <w:kern w:val="0"/>
          <w:sz w:val="29"/>
          <w:szCs w:val="29"/>
        </w:rPr>
        <w:t>6</w:t>
      </w:r>
      <w:r w:rsidR="005C3888">
        <w:rPr>
          <w:rFonts w:ascii="CMBX12" w:hAnsi="CMBX12" w:cs="CMBX12"/>
          <w:kern w:val="0"/>
          <w:sz w:val="29"/>
          <w:szCs w:val="29"/>
        </w:rPr>
        <w:t xml:space="preserve"> </w:t>
      </w:r>
      <w:r>
        <w:rPr>
          <w:rFonts w:ascii="CMBX12" w:hAnsi="CMBX12" w:cs="CMBX12"/>
          <w:kern w:val="0"/>
          <w:sz w:val="29"/>
          <w:szCs w:val="29"/>
        </w:rPr>
        <w:t>Dual Simplex Algorithm</w:t>
      </w:r>
    </w:p>
    <w:p w14:paraId="5B0C31F9" w14:textId="3FB11897" w:rsidR="005B0CEF" w:rsidRDefault="00D4721F" w:rsidP="005B0CEF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 w:rsidRPr="00D4721F">
        <w:rPr>
          <w:rFonts w:ascii="CMR10" w:hAnsi="CMR10" w:cs="CMR10"/>
          <w:kern w:val="0"/>
          <w:sz w:val="22"/>
        </w:rPr>
        <w:t>For the problem</w:t>
      </w:r>
    </w:p>
    <w:p w14:paraId="4A91E886" w14:textId="77777777" w:rsidR="00D4721F" w:rsidRPr="00D4721F" w:rsidRDefault="00D4721F" w:rsidP="00D4721F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 w:rsidRPr="00D4721F">
        <w:rPr>
          <w:rFonts w:ascii="CMR10" w:hAnsi="CMR10" w:cs="CMR10"/>
          <w:kern w:val="0"/>
          <w:sz w:val="22"/>
        </w:rPr>
        <w:t>minimize</w:t>
      </w:r>
    </w:p>
    <w:p w14:paraId="5A9230D3" w14:textId="7758F10B" w:rsidR="00D4721F" w:rsidRPr="00D4721F" w:rsidRDefault="00D4721F" w:rsidP="00D4721F">
      <w:pPr>
        <w:autoSpaceDE w:val="0"/>
        <w:autoSpaceDN w:val="0"/>
        <w:adjustRightInd w:val="0"/>
        <w:jc w:val="center"/>
        <w:rPr>
          <w:rFonts w:ascii="CMR10" w:hAnsi="CMR10" w:cs="CMR10"/>
          <w:kern w:val="0"/>
          <w:sz w:val="22"/>
        </w:rPr>
      </w:pP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7x1 + 7x2 </w:t>
      </w: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 2x3 </w:t>
      </w: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 x4 </w:t>
      </w: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 6x5</w:t>
      </w:r>
    </w:p>
    <w:p w14:paraId="3567E7D1" w14:textId="77777777" w:rsidR="00D4721F" w:rsidRPr="00D4721F" w:rsidRDefault="00D4721F" w:rsidP="00D4721F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 w:rsidRPr="00D4721F">
        <w:rPr>
          <w:rFonts w:ascii="CMR10" w:hAnsi="CMR10" w:cs="CMR10"/>
          <w:kern w:val="0"/>
          <w:sz w:val="22"/>
        </w:rPr>
        <w:t>subject to:</w:t>
      </w:r>
    </w:p>
    <w:p w14:paraId="6E351C9B" w14:textId="2D9B440A" w:rsidR="00D4721F" w:rsidRPr="00D4721F" w:rsidRDefault="00D4721F" w:rsidP="00D4721F">
      <w:pPr>
        <w:autoSpaceDE w:val="0"/>
        <w:autoSpaceDN w:val="0"/>
        <w:adjustRightInd w:val="0"/>
        <w:jc w:val="center"/>
        <w:rPr>
          <w:rFonts w:ascii="CMR10" w:hAnsi="CMR10" w:cs="CMR10"/>
          <w:kern w:val="0"/>
          <w:sz w:val="22"/>
        </w:rPr>
      </w:pPr>
      <w:r w:rsidRPr="00D4721F">
        <w:rPr>
          <w:rFonts w:ascii="CMR10" w:hAnsi="CMR10" w:cs="CMR10"/>
          <w:kern w:val="0"/>
          <w:sz w:val="22"/>
        </w:rPr>
        <w:t xml:space="preserve">3x1 </w:t>
      </w: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 x2 + x3 </w:t>
      </w: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 2x4 = </w:t>
      </w: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>3</w:t>
      </w:r>
    </w:p>
    <w:p w14:paraId="069764CB" w14:textId="77777777" w:rsidR="00D4721F" w:rsidRPr="00D4721F" w:rsidRDefault="00D4721F" w:rsidP="00D4721F">
      <w:pPr>
        <w:autoSpaceDE w:val="0"/>
        <w:autoSpaceDN w:val="0"/>
        <w:adjustRightInd w:val="0"/>
        <w:jc w:val="center"/>
        <w:rPr>
          <w:rFonts w:ascii="CMR10" w:hAnsi="CMR10" w:cs="CMR10"/>
          <w:kern w:val="0"/>
          <w:sz w:val="22"/>
        </w:rPr>
      </w:pPr>
      <w:r w:rsidRPr="00D4721F">
        <w:rPr>
          <w:rFonts w:ascii="CMR10" w:hAnsi="CMR10" w:cs="CMR10"/>
          <w:kern w:val="0"/>
          <w:sz w:val="22"/>
        </w:rPr>
        <w:t>2x1 + x2 + x4 + x5 = 4</w:t>
      </w:r>
    </w:p>
    <w:p w14:paraId="7902643C" w14:textId="6D48E408" w:rsidR="00D4721F" w:rsidRPr="00D4721F" w:rsidRDefault="00D4721F" w:rsidP="00D4721F">
      <w:pPr>
        <w:autoSpaceDE w:val="0"/>
        <w:autoSpaceDN w:val="0"/>
        <w:adjustRightInd w:val="0"/>
        <w:jc w:val="center"/>
        <w:rPr>
          <w:rFonts w:ascii="CMR10" w:hAnsi="CMR10" w:cs="CMR10"/>
          <w:kern w:val="0"/>
          <w:sz w:val="22"/>
        </w:rPr>
      </w:pP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x1 + 3x2 </w:t>
      </w:r>
      <w:r>
        <w:rPr>
          <w:rFonts w:ascii="Calibri" w:eastAsia="Calibri" w:hAnsi="Calibri" w:cs="Calibri"/>
          <w:kern w:val="0"/>
          <w:sz w:val="22"/>
        </w:rPr>
        <w:t>-</w:t>
      </w:r>
      <w:r w:rsidRPr="00D4721F">
        <w:rPr>
          <w:rFonts w:ascii="CMR10" w:hAnsi="CMR10" w:cs="CMR10"/>
          <w:kern w:val="0"/>
          <w:sz w:val="22"/>
        </w:rPr>
        <w:t xml:space="preserve"> 3x4 + x6 = 12</w:t>
      </w:r>
    </w:p>
    <w:p w14:paraId="6BCC3D3E" w14:textId="4AFDD29D" w:rsidR="00D4721F" w:rsidRPr="00D4721F" w:rsidRDefault="00D4721F" w:rsidP="00D4721F">
      <w:pPr>
        <w:autoSpaceDE w:val="0"/>
        <w:autoSpaceDN w:val="0"/>
        <w:adjustRightInd w:val="0"/>
        <w:jc w:val="center"/>
        <w:rPr>
          <w:rFonts w:ascii="CMR10" w:hAnsi="CMR10" w:cs="CMR10"/>
          <w:kern w:val="0"/>
          <w:sz w:val="22"/>
        </w:rPr>
      </w:pPr>
      <w:r w:rsidRPr="00D4721F">
        <w:rPr>
          <w:rFonts w:ascii="CMR10" w:hAnsi="CMR10" w:cs="CMR10"/>
          <w:kern w:val="0"/>
          <w:sz w:val="22"/>
        </w:rPr>
        <w:t>xi &gt; 0; (i = 1;</w:t>
      </w:r>
      <w:r>
        <w:rPr>
          <w:rFonts w:ascii="CMR10" w:hAnsi="CMR10" w:cs="CMR10" w:hint="eastAsia"/>
          <w:kern w:val="0"/>
          <w:sz w:val="22"/>
        </w:rPr>
        <w:t>……</w:t>
      </w:r>
      <w:r w:rsidRPr="00D4721F">
        <w:rPr>
          <w:rFonts w:ascii="CMR10" w:hAnsi="CMR10" w:cs="CMR10"/>
          <w:kern w:val="0"/>
          <w:sz w:val="22"/>
        </w:rPr>
        <w:t>; 6)</w:t>
      </w:r>
    </w:p>
    <w:p w14:paraId="080932D9" w14:textId="0B254DFF" w:rsidR="00D4721F" w:rsidRDefault="00D4721F" w:rsidP="00D4721F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 w:rsidRPr="00D4721F">
        <w:rPr>
          <w:rFonts w:ascii="CMR10" w:hAnsi="CMR10" w:cs="CMR10"/>
          <w:kern w:val="0"/>
          <w:sz w:val="22"/>
        </w:rPr>
        <w:t>Implement dual simplex algorithm with your favorate language to solve this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D4721F">
        <w:rPr>
          <w:rFonts w:ascii="CMR10" w:hAnsi="CMR10" w:cs="CMR10"/>
          <w:kern w:val="0"/>
          <w:sz w:val="22"/>
        </w:rPr>
        <w:t>problem, and make comparison result with GLPK or Gurobi or other similar</w:t>
      </w:r>
      <w:r>
        <w:rPr>
          <w:rFonts w:ascii="CMR10" w:hAnsi="CMR10" w:cs="CMR10" w:hint="eastAsia"/>
          <w:kern w:val="0"/>
          <w:sz w:val="22"/>
        </w:rPr>
        <w:t xml:space="preserve"> </w:t>
      </w:r>
      <w:r w:rsidRPr="00D4721F">
        <w:rPr>
          <w:rFonts w:ascii="CMR10" w:hAnsi="CMR10" w:cs="CMR10"/>
          <w:kern w:val="0"/>
          <w:sz w:val="22"/>
        </w:rPr>
        <w:t>tools.</w:t>
      </w:r>
    </w:p>
    <w:p w14:paraId="7C082996" w14:textId="77777777" w:rsidR="005B0CEF" w:rsidRDefault="005B0CEF" w:rsidP="005B0CEF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</w:p>
    <w:p w14:paraId="0B0C3530" w14:textId="1E7BECFA" w:rsidR="00BB6C28" w:rsidRPr="005C3888" w:rsidRDefault="005B0CEF" w:rsidP="005B0CEF">
      <w:pPr>
        <w:autoSpaceDE w:val="0"/>
        <w:autoSpaceDN w:val="0"/>
        <w:adjustRightInd w:val="0"/>
        <w:jc w:val="left"/>
        <w:rPr>
          <w:rFonts w:ascii="CMR10" w:hAnsi="CMR10" w:cs="CMR10"/>
          <w:kern w:val="0"/>
          <w:sz w:val="22"/>
        </w:rPr>
      </w:pPr>
      <w:r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4</w:t>
      </w:r>
      <w:r w:rsidR="005C3888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.1</w:t>
      </w:r>
      <w:r w:rsidR="005C3888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>T</w:t>
      </w:r>
      <w:r w:rsidR="00D4721F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he</w:t>
      </w:r>
      <w:r w:rsid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="00D4721F" w:rsidRP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result </w:t>
      </w:r>
      <w:r w:rsidR="00D4721F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of</w:t>
      </w:r>
      <w:r w:rsidR="00D4721F" w:rsidRP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="00B64091">
        <w:rPr>
          <w:rFonts w:ascii="Times New Roman" w:hAnsi="Times New Roman" w:cs="Times New Roman"/>
          <w:b/>
          <w:bCs/>
          <w:kern w:val="0"/>
          <w:sz w:val="24"/>
          <w:szCs w:val="24"/>
        </w:rPr>
        <w:t>C++</w:t>
      </w:r>
    </w:p>
    <w:p w14:paraId="6E3274A6" w14:textId="760A12E3" w:rsidR="00BB6C28" w:rsidRPr="00C96557" w:rsidRDefault="00CA4E55" w:rsidP="00BB6C28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代码</w:t>
      </w:r>
      <w:r w:rsidR="00510678">
        <w:rPr>
          <w:rFonts w:ascii="宋体" w:eastAsia="宋体" w:hAnsi="宋体" w:cs="Times New Roman" w:hint="eastAsia"/>
        </w:rPr>
        <w:t>见附录，结果如下</w:t>
      </w:r>
    </w:p>
    <w:p w14:paraId="34347A1A" w14:textId="54ABBE3A" w:rsidR="005B0CEF" w:rsidRPr="00BB6C28" w:rsidRDefault="00CA4E55" w:rsidP="00CA4E55">
      <w:pPr>
        <w:ind w:firstLine="360"/>
        <w:jc w:val="center"/>
        <w:rPr>
          <w:rFonts w:ascii="宋体" w:eastAsia="宋体" w:hAnsi="宋体" w:cs="Times New Roman"/>
        </w:rPr>
      </w:pPr>
      <w:r>
        <w:rPr>
          <w:noProof/>
        </w:rPr>
        <w:drawing>
          <wp:inline distT="0" distB="0" distL="0" distR="0" wp14:anchorId="5BADA643" wp14:editId="20AA6B06">
            <wp:extent cx="5274310" cy="21805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8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DB32B" w14:textId="57013D1D" w:rsidR="006A2FD1" w:rsidRDefault="005B0CEF" w:rsidP="005C601A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lastRenderedPageBreak/>
        <w:t>4</w:t>
      </w:r>
      <w:r w:rsidR="005C601A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.2</w:t>
      </w:r>
      <w:r w:rsidR="005C601A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>T</w:t>
      </w:r>
      <w:r w:rsidR="00D4721F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he</w:t>
      </w:r>
      <w:r w:rsid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 w:rsidR="00D4721F" w:rsidRP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result </w:t>
      </w:r>
      <w:r w:rsidR="00D4721F"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of</w:t>
      </w:r>
      <w:r w:rsidR="00D4721F" w:rsidRPr="00D4721F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GLPK</w:t>
      </w:r>
    </w:p>
    <w:p w14:paraId="6592645D" w14:textId="18872560" w:rsidR="00D4721F" w:rsidRDefault="00B35F4B" w:rsidP="005C601A">
      <w:pPr>
        <w:rPr>
          <w:rFonts w:ascii="Times New Roman" w:hAnsi="Times New Roman" w:cs="Times New Roman"/>
          <w:b/>
          <w:bCs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3E3D222D" wp14:editId="282CD471">
            <wp:extent cx="5274310" cy="17360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19D3C" w14:textId="64E314DC" w:rsidR="00A57224" w:rsidRPr="00A57224" w:rsidRDefault="00A57224" w:rsidP="00A57224">
      <w:pPr>
        <w:ind w:firstLine="360"/>
        <w:rPr>
          <w:rFonts w:ascii="宋体" w:eastAsia="宋体" w:hAnsi="宋体" w:cs="Times New Roman"/>
        </w:rPr>
      </w:pPr>
      <w:r w:rsidRPr="00A57224">
        <w:rPr>
          <w:rFonts w:ascii="宋体" w:eastAsia="宋体" w:hAnsi="宋体" w:cs="Times New Roman" w:hint="eastAsia"/>
        </w:rPr>
        <w:t>运行结果为</w:t>
      </w:r>
    </w:p>
    <w:p w14:paraId="342B9D86" w14:textId="0B83CCF9" w:rsidR="00BB6C28" w:rsidRDefault="00A57224" w:rsidP="00B35F4B">
      <w:pPr>
        <w:rPr>
          <w:rFonts w:ascii="宋体" w:eastAsia="宋体" w:hAnsi="宋体" w:cs="Times New Roman"/>
        </w:rPr>
      </w:pPr>
      <w:r>
        <w:rPr>
          <w:noProof/>
        </w:rPr>
        <w:drawing>
          <wp:inline distT="0" distB="0" distL="0" distR="0" wp14:anchorId="2A772F47" wp14:editId="1B01E7DB">
            <wp:extent cx="5274310" cy="232219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5186B" w14:textId="0A203A32" w:rsidR="00CA4E55" w:rsidRDefault="001D65CF" w:rsidP="00D7410F">
      <w:pPr>
        <w:ind w:firstLine="36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同样，求得的解为[</w:t>
      </w:r>
      <w:r>
        <w:rPr>
          <w:rFonts w:ascii="宋体" w:eastAsia="宋体" w:hAnsi="宋体" w:cs="Times New Roman"/>
        </w:rPr>
        <w:t>0,0,0,1.5,2.5,16.5],</w:t>
      </w:r>
      <w:r>
        <w:rPr>
          <w:rFonts w:ascii="宋体" w:eastAsia="宋体" w:hAnsi="宋体" w:cs="Times New Roman" w:hint="eastAsia"/>
        </w:rPr>
        <w:t>最终结果为z=-16.5</w:t>
      </w:r>
      <w:r w:rsidR="00D7410F">
        <w:rPr>
          <w:rFonts w:ascii="宋体" w:eastAsia="宋体" w:hAnsi="宋体" w:cs="Times New Roman" w:hint="eastAsia"/>
        </w:rPr>
        <w:t>，与刚才计算结果一致。</w:t>
      </w:r>
    </w:p>
    <w:p w14:paraId="6A46CCD2" w14:textId="392C8009" w:rsidR="00CA4E55" w:rsidRDefault="00CA4E55" w:rsidP="00CA4E55">
      <w:pPr>
        <w:rPr>
          <w:rFonts w:ascii="宋体" w:eastAsia="宋体" w:hAnsi="宋体" w:cs="Times New Roman"/>
        </w:rPr>
      </w:pPr>
    </w:p>
    <w:p w14:paraId="7B38BABF" w14:textId="4A613DA7" w:rsidR="00CA4E55" w:rsidRDefault="00CA4E55" w:rsidP="00CA4E55">
      <w:pPr>
        <w:rPr>
          <w:rFonts w:ascii="宋体" w:eastAsia="宋体" w:hAnsi="宋体" w:cs="Times New Roman"/>
        </w:rPr>
      </w:pPr>
    </w:p>
    <w:p w14:paraId="0F870AB6" w14:textId="4AB28FD4" w:rsidR="00CA4E55" w:rsidRDefault="00CA4E55" w:rsidP="00CA4E55">
      <w:pPr>
        <w:rPr>
          <w:rFonts w:ascii="宋体" w:eastAsia="宋体" w:hAnsi="宋体" w:cs="Times New Roman"/>
        </w:rPr>
      </w:pPr>
    </w:p>
    <w:p w14:paraId="3F449C32" w14:textId="4628FE62" w:rsidR="00CA4E55" w:rsidRDefault="00CA4E55" w:rsidP="00CA4E55">
      <w:pPr>
        <w:rPr>
          <w:rFonts w:ascii="宋体" w:eastAsia="宋体" w:hAnsi="宋体" w:cs="Times New Roman"/>
        </w:rPr>
      </w:pPr>
    </w:p>
    <w:p w14:paraId="2DB3D5BC" w14:textId="671B68DB" w:rsidR="00CA4E55" w:rsidRDefault="00CA4E55" w:rsidP="00CA4E55">
      <w:pPr>
        <w:rPr>
          <w:rFonts w:ascii="宋体" w:eastAsia="宋体" w:hAnsi="宋体" w:cs="Times New Roman"/>
        </w:rPr>
      </w:pPr>
    </w:p>
    <w:p w14:paraId="2192986A" w14:textId="0FEDE1D8" w:rsidR="00CA4E55" w:rsidRDefault="00CA4E55" w:rsidP="00CA4E55">
      <w:pPr>
        <w:rPr>
          <w:rFonts w:ascii="宋体" w:eastAsia="宋体" w:hAnsi="宋体" w:cs="Times New Roman"/>
        </w:rPr>
      </w:pPr>
    </w:p>
    <w:p w14:paraId="33FDCBF3" w14:textId="2A85F0C3" w:rsidR="00CA4E55" w:rsidRDefault="00CA4E55" w:rsidP="00CA4E55">
      <w:pPr>
        <w:rPr>
          <w:rFonts w:ascii="宋体" w:eastAsia="宋体" w:hAnsi="宋体" w:cs="Times New Roman"/>
        </w:rPr>
      </w:pPr>
    </w:p>
    <w:p w14:paraId="6F722741" w14:textId="0958CE38" w:rsidR="00CA4E55" w:rsidRDefault="00CA4E55" w:rsidP="00CA4E55">
      <w:pPr>
        <w:rPr>
          <w:rFonts w:ascii="宋体" w:eastAsia="宋体" w:hAnsi="宋体" w:cs="Times New Roman"/>
        </w:rPr>
      </w:pPr>
    </w:p>
    <w:p w14:paraId="2EEBF982" w14:textId="2DCFCECA" w:rsidR="00CA4E55" w:rsidRDefault="00CA4E55" w:rsidP="00CA4E55">
      <w:pPr>
        <w:rPr>
          <w:rFonts w:ascii="宋体" w:eastAsia="宋体" w:hAnsi="宋体" w:cs="Times New Roman"/>
        </w:rPr>
      </w:pPr>
    </w:p>
    <w:p w14:paraId="183CD7B4" w14:textId="712BD055" w:rsidR="00CA4E55" w:rsidRDefault="00CA4E55" w:rsidP="00CA4E55">
      <w:pPr>
        <w:rPr>
          <w:rFonts w:ascii="宋体" w:eastAsia="宋体" w:hAnsi="宋体" w:cs="Times New Roman"/>
        </w:rPr>
      </w:pPr>
    </w:p>
    <w:p w14:paraId="38E432B5" w14:textId="257A1DE6" w:rsidR="00CA4E55" w:rsidRDefault="00CA4E55" w:rsidP="00CA4E55">
      <w:pPr>
        <w:rPr>
          <w:rFonts w:ascii="宋体" w:eastAsia="宋体" w:hAnsi="宋体" w:cs="Times New Roman"/>
        </w:rPr>
      </w:pPr>
    </w:p>
    <w:p w14:paraId="58D9D9B8" w14:textId="38824787" w:rsidR="00CA4E55" w:rsidRDefault="00CA4E55" w:rsidP="00CA4E55">
      <w:pPr>
        <w:rPr>
          <w:rFonts w:ascii="宋体" w:eastAsia="宋体" w:hAnsi="宋体" w:cs="Times New Roman"/>
        </w:rPr>
      </w:pPr>
    </w:p>
    <w:p w14:paraId="78FEDE28" w14:textId="649D95BF" w:rsidR="00CA4E55" w:rsidRDefault="00CA4E55" w:rsidP="00CA4E55">
      <w:pPr>
        <w:rPr>
          <w:rFonts w:ascii="宋体" w:eastAsia="宋体" w:hAnsi="宋体" w:cs="Times New Roman"/>
        </w:rPr>
      </w:pPr>
    </w:p>
    <w:p w14:paraId="0C86ABEA" w14:textId="257DD639" w:rsidR="00CA4E55" w:rsidRDefault="00CA4E55" w:rsidP="00CA4E55">
      <w:pPr>
        <w:rPr>
          <w:rFonts w:ascii="宋体" w:eastAsia="宋体" w:hAnsi="宋体" w:cs="Times New Roman"/>
        </w:rPr>
      </w:pPr>
    </w:p>
    <w:p w14:paraId="6790149B" w14:textId="1D737E97" w:rsidR="00CA4E55" w:rsidRDefault="00CA4E55" w:rsidP="00CA4E55">
      <w:pPr>
        <w:rPr>
          <w:rFonts w:ascii="宋体" w:eastAsia="宋体" w:hAnsi="宋体" w:cs="Times New Roman"/>
        </w:rPr>
      </w:pPr>
    </w:p>
    <w:p w14:paraId="72CC1921" w14:textId="1AED029F" w:rsidR="00CA4E55" w:rsidRDefault="00CA4E55" w:rsidP="00CA4E55">
      <w:pPr>
        <w:rPr>
          <w:rFonts w:ascii="宋体" w:eastAsia="宋体" w:hAnsi="宋体" w:cs="Times New Roman"/>
        </w:rPr>
      </w:pPr>
    </w:p>
    <w:p w14:paraId="118A5C84" w14:textId="040BE3C3" w:rsidR="00CA4E55" w:rsidRDefault="00CA4E55" w:rsidP="00CA4E55">
      <w:pPr>
        <w:rPr>
          <w:rFonts w:ascii="宋体" w:eastAsia="宋体" w:hAnsi="宋体" w:cs="Times New Roman"/>
        </w:rPr>
      </w:pPr>
    </w:p>
    <w:p w14:paraId="572D5EF8" w14:textId="670DF8EE" w:rsidR="00CA4E55" w:rsidRDefault="00CA4E55" w:rsidP="00CA4E55">
      <w:pPr>
        <w:rPr>
          <w:rFonts w:ascii="宋体" w:eastAsia="宋体" w:hAnsi="宋体" w:cs="Times New Roman"/>
        </w:rPr>
      </w:pPr>
    </w:p>
    <w:p w14:paraId="1E13A72B" w14:textId="77777777" w:rsidR="00D660BC" w:rsidRDefault="00D660BC" w:rsidP="00CA4E55">
      <w:pPr>
        <w:rPr>
          <w:rFonts w:ascii="宋体" w:eastAsia="宋体" w:hAnsi="宋体" w:cs="Times New Roman"/>
        </w:rPr>
      </w:pPr>
    </w:p>
    <w:p w14:paraId="7D4556CF" w14:textId="6820486C" w:rsidR="00CA4E55" w:rsidRDefault="00CA4E55" w:rsidP="00CA4E55">
      <w:pPr>
        <w:rPr>
          <w:rFonts w:ascii="宋体" w:eastAsia="宋体" w:hAnsi="宋体" w:cs="Times New Roman"/>
        </w:rPr>
      </w:pPr>
    </w:p>
    <w:p w14:paraId="72BAA7C4" w14:textId="46193795" w:rsidR="00CA4E55" w:rsidRPr="001A714B" w:rsidRDefault="00CA4E55" w:rsidP="001A714B">
      <w:pPr>
        <w:rPr>
          <w:rFonts w:ascii="宋体" w:eastAsia="宋体" w:hAnsi="宋体" w:cs="Times New Roman"/>
          <w:b/>
        </w:rPr>
      </w:pPr>
      <w:r w:rsidRPr="00A92F46">
        <w:rPr>
          <w:rFonts w:ascii="宋体" w:eastAsia="宋体" w:hAnsi="宋体" w:cs="Times New Roman" w:hint="eastAsia"/>
          <w:b/>
        </w:rPr>
        <w:lastRenderedPageBreak/>
        <w:t>附录：</w:t>
      </w:r>
    </w:p>
    <w:p w14:paraId="3E61CA4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 &lt;iostream&gt;</w:t>
      </w:r>
    </w:p>
    <w:p w14:paraId="489AE52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 &lt;conio.h&gt;</w:t>
      </w:r>
    </w:p>
    <w:p w14:paraId="7955182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 &lt;math.h&gt;</w:t>
      </w:r>
    </w:p>
    <w:p w14:paraId="508D537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include  &lt;stdio.h&gt;</w:t>
      </w:r>
    </w:p>
    <w:p w14:paraId="58C88D7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using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amespac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std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20E905A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14:paraId="26897F5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typede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OO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3E76A5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define   TRUE   1</w:t>
      </w:r>
    </w:p>
    <w:p w14:paraId="5FE6C8B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define   FALSE   0</w:t>
      </w:r>
    </w:p>
    <w:p w14:paraId="33AE26A3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typede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doubl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E49DEA3" w14:textId="5E675982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  <w:t>#define   ZERO   1e-10</w:t>
      </w:r>
    </w:p>
    <w:p w14:paraId="3DE1C425" w14:textId="77777777" w:rsidR="00CA4E55" w:rsidRP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804000"/>
          <w:kern w:val="0"/>
          <w:sz w:val="20"/>
          <w:szCs w:val="20"/>
          <w:highlight w:val="white"/>
        </w:rPr>
      </w:pPr>
    </w:p>
    <w:p w14:paraId="72EF06D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矩阵求逆</w:t>
      </w:r>
    </w:p>
    <w:p w14:paraId="56E5D75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OOL   Inv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2569DC63" w14:textId="26DDE70A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OOL   Inv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69389A2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矩阵相乘</w:t>
      </w:r>
    </w:p>
    <w:p w14:paraId="08F2DE06" w14:textId="29F5271A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size_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size_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size_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683C5229" w14:textId="0AEC50A1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线形规划</w:t>
      </w:r>
    </w:p>
    <w:p w14:paraId="6D28E1C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OOL   Line_Optimiz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</w:p>
    <w:p w14:paraId="5469BAC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sul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23772A2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14:paraId="2D994BF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templat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class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</w:t>
      </w:r>
    </w:p>
    <w:p w14:paraId="6D046A9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line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ExChang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14:paraId="5D79381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0E695DC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T  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B3EDD6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a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5C090E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b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2C826D22" w14:textId="3CE9DA53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22A1702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OOL   Inv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14:paraId="2657F72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7B1B0D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   d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16D9225D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2307F47F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success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FAL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33B742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s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1AE3784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js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2389DE3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</w:p>
    <w:p w14:paraId="7B1DB03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3CFE844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d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B255E2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3399C72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D79D38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fab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)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d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35B38F0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d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fab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);</w:t>
      </w:r>
    </w:p>
    <w:p w14:paraId="4483860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4B92C5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j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4EE598E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5927DDB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1D19552C" w14:textId="72697FBC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49D58F46" w14:textId="54564A7A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d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ZERO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goto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Clea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FFAF0E0" w14:textId="0D741BD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xChang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);</w:t>
      </w:r>
    </w:p>
    <w:p w14:paraId="6B303F80" w14:textId="3A5CC1B3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xChang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]);</w:t>
      </w:r>
    </w:p>
    <w:p w14:paraId="00E3A840" w14:textId="137FCB85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38BA57BF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5FC5129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!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4870F308" w14:textId="28AF587A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028558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66694F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!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786D3E3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</w:p>
    <w:p w14:paraId="11F89B33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!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0966B77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3FB699A" w14:textId="69E20BC5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F0F333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452D22B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!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6F98CC5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(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.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);</w:t>
      </w:r>
    </w:p>
    <w:p w14:paraId="53E44953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12B3FF73" w14:textId="1FEA8166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B488ACD" w14:textId="0272F110" w:rsidR="00CA4E55" w:rsidRP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008000"/>
          <w:kern w:val="0"/>
          <w:sz w:val="20"/>
          <w:szCs w:val="20"/>
          <w:highlight w:val="white"/>
        </w:rPr>
        <w:t>//end   for</w:t>
      </w:r>
    </w:p>
    <w:p w14:paraId="6901B2A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n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-)</w:t>
      </w:r>
    </w:p>
    <w:p w14:paraId="012FF59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7ED161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</w:p>
    <w:p w14:paraId="2A723D65" w14:textId="0E969F79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ExChang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);</w:t>
      </w:r>
    </w:p>
    <w:p w14:paraId="7BAA1F4F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</w:p>
    <w:p w14:paraId="48800ED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ExChang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]);</w:t>
      </w:r>
    </w:p>
    <w:p w14:paraId="73C517CD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B2F164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success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RU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877412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Clea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:</w:t>
      </w:r>
    </w:p>
    <w:p w14:paraId="620AF2B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590D70B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j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3AA762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succes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9139532" w14:textId="4370A253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F4F810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OOL   Inv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14:paraId="68157F3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BBD8DF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ma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51FBE65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47BF83FF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km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1937ADE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0817F9E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  <w:t xml:space="preserve">BOOL   re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nv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m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1AD9B043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km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2C4BC26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62612E8" w14:textId="531031ED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DB0107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size_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size_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size_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14:paraId="1673A7C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6DF93AE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unsigne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u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D55FBE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m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</w:p>
    <w:p w14:paraId="36AC845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35DA76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</w:p>
    <w:p w14:paraId="0AEC74FD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C50BB7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u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034AED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.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024CD3D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l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l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n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</w:p>
    <w:p w14:paraId="4EE29A8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664E8F7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u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n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6EE1EBE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C24789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4E338AE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2A63B8F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6EDDEC16" w14:textId="2F5840E4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52B7091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OOL   Line_Optimiz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</w:p>
    <w:p w14:paraId="52E4B65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sul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AL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14:paraId="2B34BCB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137A0E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   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6E24862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A3B3D8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Success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FAL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1DB4B9F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394F029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atT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2723F84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at1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29F7D0C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at2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01C8044D" w14:textId="67BE44F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E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new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A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7159B31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938979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B1CF7D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m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n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];</w:t>
      </w:r>
    </w:p>
    <w:p w14:paraId="115CC77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2B79EEDD" w14:textId="0968A54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7FCD6D8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!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nv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06EF945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goto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lea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D3CA057" w14:textId="0E995DB4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7B9B56BE" w14:textId="2CAC6BC1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115B9E5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;;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02D6A8C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0014C79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];</w:t>
      </w:r>
    </w:p>
    <w:p w14:paraId="3839864F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2B38122" w14:textId="6DAE88C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2B6DB86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B4883C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7F4A89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n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1FF451E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7AF76C8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010B4DD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29B4E53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ZERO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BCAB28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brea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4A3066F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13F143FD" w14:textId="5BC226F0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29C9F4FD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gt;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</w:p>
    <w:p w14:paraId="43C84A9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75E2D4B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sul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1A07DB2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3A6F637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Resul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5E47FFE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0B31572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Success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RU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EE92DE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goto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lea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334D4E4" w14:textId="425CADB6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1B91433E" w14:textId="788107DD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2ECD51A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E1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15C1587F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56CACC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52DCB7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&g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ZERO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68E3D81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EAL   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07E5E33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temp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r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94A8E4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r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te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5C41C0DD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j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6190D48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0C35E44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72349112" w14:textId="0917A6F2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5AE59AC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j  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6CB2F85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Success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FAL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28ED3DA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goto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Relea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60B02612" w14:textId="6B6C368D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0B1770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32F1B83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E1274F4" w14:textId="3175B89C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51D7DD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3771B31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m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E448EFD" w14:textId="0C37F60B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672E5A3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78472BA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m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k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5D623FF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430FC088" w14:textId="59E6AE6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m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/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6ECE9D1F" w14:textId="01BD9E48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j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076EAF1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T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5288924D" w14:textId="626DE31B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Damu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;</w:t>
      </w:r>
    </w:p>
    <w:p w14:paraId="5C61877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495AA0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T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6C420602" w14:textId="2CAE706F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BED5DB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m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1C30C0A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155B564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28AFA34C" w14:textId="3B1C12D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7518755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Releas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:</w:t>
      </w:r>
    </w:p>
    <w:p w14:paraId="465AAFE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201AD902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at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4103DC0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at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4C1C91CB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atTmp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F11FAC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delet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6FCD881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Succes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AE9D8C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82F2E9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void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mai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)</w:t>
      </w:r>
    </w:p>
    <w:p w14:paraId="051AB22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6C30E8C4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   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2B5E914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</w:p>
    <w:p w14:paraId="65F9189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</w:p>
    <w:p w14:paraId="2031BFC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</w:p>
    <w:p w14:paraId="2F9754D1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;</w:t>
      </w:r>
    </w:p>
    <w:p w14:paraId="5B9DA4C0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  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49C636E3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4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2</w:t>
      </w:r>
    </w:p>
    <w:p w14:paraId="543473D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;</w:t>
      </w:r>
    </w:p>
    <w:p w14:paraId="7B4CBC9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  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49ECFE79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7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7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2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6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</w:p>
    <w:p w14:paraId="23EB3237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;</w:t>
      </w:r>
    </w:p>
    <w:p w14:paraId="10F21BAF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   RESUL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331CC8C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>REAL  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;</w:t>
      </w:r>
    </w:p>
    <w:p w14:paraId="724FBA6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  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77AF1D7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1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</w:p>
    <w:p w14:paraId="1164F4FD" w14:textId="3F0B84A4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;</w:t>
      </w:r>
    </w:p>
    <w:p w14:paraId="691750E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if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!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Line_Optimize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B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C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6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amp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RESULT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)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3E8749DE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cou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Calculate   Wrong! "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end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672999F8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return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498DAAE7" w14:textId="37EC6CCF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lastRenderedPageBreak/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5AE24B4A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FF"/>
          <w:kern w:val="0"/>
          <w:sz w:val="20"/>
          <w:szCs w:val="20"/>
          <w:highlight w:val="white"/>
        </w:rPr>
        <w:t>for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8000FF"/>
          <w:kern w:val="0"/>
          <w:sz w:val="20"/>
          <w:szCs w:val="20"/>
          <w:highlight w:val="white"/>
        </w:rPr>
        <w:t>int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0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</w:t>
      </w:r>
      <w:r>
        <w:rPr>
          <w:rFonts w:ascii="Courier New" w:hAnsi="Courier New" w:cs="Courier New"/>
          <w:color w:val="FF8000"/>
          <w:kern w:val="0"/>
          <w:sz w:val="20"/>
          <w:szCs w:val="20"/>
          <w:highlight w:val="white"/>
        </w:rPr>
        <w:t>3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++)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{</w:t>
      </w:r>
    </w:p>
    <w:p w14:paraId="366F3AE3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cou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The   X "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Is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 is: "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x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>i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]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end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105F3BD7" w14:textId="041703E4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3087606D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cou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The   other    variables   is   0. "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end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548B0DB6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ab/>
        <w:t xml:space="preserve">cou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808080"/>
          <w:kern w:val="0"/>
          <w:sz w:val="20"/>
          <w:szCs w:val="20"/>
          <w:highlight w:val="white"/>
        </w:rPr>
        <w:t>"The   Minmize   value   is:   "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RESULT 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&lt;&lt;</w:t>
      </w:r>
      <w:r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  <w:t xml:space="preserve"> endl</w:t>
      </w: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;</w:t>
      </w:r>
    </w:p>
    <w:p w14:paraId="7599F055" w14:textId="77777777" w:rsidR="00CA4E55" w:rsidRDefault="00CA4E55" w:rsidP="00CA4E55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kern w:val="0"/>
          <w:sz w:val="20"/>
          <w:szCs w:val="20"/>
          <w:highlight w:val="white"/>
        </w:rPr>
        <w:t>}</w:t>
      </w:r>
    </w:p>
    <w:p w14:paraId="51380A22" w14:textId="77777777" w:rsidR="00CA4E55" w:rsidRPr="00F45447" w:rsidRDefault="00CA4E55" w:rsidP="00CA4E55">
      <w:pPr>
        <w:rPr>
          <w:rFonts w:ascii="宋体" w:eastAsia="宋体" w:hAnsi="宋体" w:cs="Times New Roman"/>
        </w:rPr>
      </w:pPr>
    </w:p>
    <w:sectPr w:rsidR="00CA4E55" w:rsidRPr="00F454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BF5C57" w14:textId="77777777" w:rsidR="00CA1450" w:rsidRDefault="00CA1450" w:rsidP="00C42E91">
      <w:r>
        <w:separator/>
      </w:r>
    </w:p>
  </w:endnote>
  <w:endnote w:type="continuationSeparator" w:id="0">
    <w:p w14:paraId="4465A577" w14:textId="77777777" w:rsidR="00CA1450" w:rsidRDefault="00CA1450" w:rsidP="00C42E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BX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0813D0" w14:textId="77777777" w:rsidR="00CA1450" w:rsidRDefault="00CA1450" w:rsidP="00C42E91">
      <w:r>
        <w:separator/>
      </w:r>
    </w:p>
  </w:footnote>
  <w:footnote w:type="continuationSeparator" w:id="0">
    <w:p w14:paraId="5E61C930" w14:textId="77777777" w:rsidR="00CA1450" w:rsidRDefault="00CA1450" w:rsidP="00C42E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2D694F"/>
    <w:multiLevelType w:val="multilevel"/>
    <w:tmpl w:val="70447C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BAE2890"/>
    <w:multiLevelType w:val="multilevel"/>
    <w:tmpl w:val="C434B41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3F075AC"/>
    <w:multiLevelType w:val="hybridMultilevel"/>
    <w:tmpl w:val="1D48B9AA"/>
    <w:lvl w:ilvl="0" w:tplc="B6EE760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24C26C2A"/>
    <w:multiLevelType w:val="multilevel"/>
    <w:tmpl w:val="CDF48F1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82A4811"/>
    <w:multiLevelType w:val="hybridMultilevel"/>
    <w:tmpl w:val="AD1EE23A"/>
    <w:lvl w:ilvl="0" w:tplc="B3B81212">
      <w:start w:val="3"/>
      <w:numFmt w:val="decimal"/>
      <w:lvlText w:val="%1"/>
      <w:lvlJc w:val="left"/>
      <w:pPr>
        <w:ind w:left="360" w:hanging="360"/>
      </w:pPr>
      <w:rPr>
        <w:rFonts w:ascii="CMBX12" w:hAnsi="CMBX12" w:cs="CMBX12" w:hint="default"/>
        <w:sz w:val="29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2264B03"/>
    <w:multiLevelType w:val="multilevel"/>
    <w:tmpl w:val="F3DE46B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4A3D"/>
    <w:rsid w:val="00014993"/>
    <w:rsid w:val="00024CB6"/>
    <w:rsid w:val="000323AD"/>
    <w:rsid w:val="000346EF"/>
    <w:rsid w:val="0004144E"/>
    <w:rsid w:val="0005285B"/>
    <w:rsid w:val="00055D8D"/>
    <w:rsid w:val="000650B1"/>
    <w:rsid w:val="000718BC"/>
    <w:rsid w:val="0009225A"/>
    <w:rsid w:val="00095982"/>
    <w:rsid w:val="000C614B"/>
    <w:rsid w:val="000D46A7"/>
    <w:rsid w:val="000E3E73"/>
    <w:rsid w:val="001160C3"/>
    <w:rsid w:val="00164180"/>
    <w:rsid w:val="00184A66"/>
    <w:rsid w:val="00191B16"/>
    <w:rsid w:val="001A16B9"/>
    <w:rsid w:val="001A4384"/>
    <w:rsid w:val="001A5B87"/>
    <w:rsid w:val="001A714B"/>
    <w:rsid w:val="001D65CF"/>
    <w:rsid w:val="001E447C"/>
    <w:rsid w:val="001F589C"/>
    <w:rsid w:val="00200BAC"/>
    <w:rsid w:val="00267530"/>
    <w:rsid w:val="002965EB"/>
    <w:rsid w:val="002A223A"/>
    <w:rsid w:val="002A4A3D"/>
    <w:rsid w:val="002C02E9"/>
    <w:rsid w:val="002C6C01"/>
    <w:rsid w:val="002D69A9"/>
    <w:rsid w:val="00300A39"/>
    <w:rsid w:val="00314FE0"/>
    <w:rsid w:val="00330A41"/>
    <w:rsid w:val="00356B02"/>
    <w:rsid w:val="00363D22"/>
    <w:rsid w:val="0036522A"/>
    <w:rsid w:val="00381C0B"/>
    <w:rsid w:val="00396D7A"/>
    <w:rsid w:val="003C7468"/>
    <w:rsid w:val="003E6AF8"/>
    <w:rsid w:val="00410F11"/>
    <w:rsid w:val="004530B0"/>
    <w:rsid w:val="00490937"/>
    <w:rsid w:val="00490ECA"/>
    <w:rsid w:val="00494EF8"/>
    <w:rsid w:val="004B2072"/>
    <w:rsid w:val="004D0F96"/>
    <w:rsid w:val="004F12FD"/>
    <w:rsid w:val="0050122D"/>
    <w:rsid w:val="00510678"/>
    <w:rsid w:val="00512676"/>
    <w:rsid w:val="005140B2"/>
    <w:rsid w:val="0055735D"/>
    <w:rsid w:val="0056445A"/>
    <w:rsid w:val="005811C8"/>
    <w:rsid w:val="005865AA"/>
    <w:rsid w:val="005A37D6"/>
    <w:rsid w:val="005B0CEF"/>
    <w:rsid w:val="005C3888"/>
    <w:rsid w:val="005C601A"/>
    <w:rsid w:val="0063302D"/>
    <w:rsid w:val="00634276"/>
    <w:rsid w:val="00636DDB"/>
    <w:rsid w:val="00656219"/>
    <w:rsid w:val="006827C2"/>
    <w:rsid w:val="006A2FD1"/>
    <w:rsid w:val="006B103C"/>
    <w:rsid w:val="006B1379"/>
    <w:rsid w:val="006B3906"/>
    <w:rsid w:val="007151B5"/>
    <w:rsid w:val="00750EE2"/>
    <w:rsid w:val="00752A9E"/>
    <w:rsid w:val="0076087B"/>
    <w:rsid w:val="0078249B"/>
    <w:rsid w:val="007A442E"/>
    <w:rsid w:val="007A6D25"/>
    <w:rsid w:val="007B4074"/>
    <w:rsid w:val="007D3EFF"/>
    <w:rsid w:val="007E16EE"/>
    <w:rsid w:val="007E2F30"/>
    <w:rsid w:val="008257B3"/>
    <w:rsid w:val="00867840"/>
    <w:rsid w:val="008E3A45"/>
    <w:rsid w:val="0091305F"/>
    <w:rsid w:val="0091413C"/>
    <w:rsid w:val="00942A58"/>
    <w:rsid w:val="009850E1"/>
    <w:rsid w:val="0098666A"/>
    <w:rsid w:val="009A3776"/>
    <w:rsid w:val="009C15E4"/>
    <w:rsid w:val="009C3A67"/>
    <w:rsid w:val="009D21D7"/>
    <w:rsid w:val="009E2E08"/>
    <w:rsid w:val="00A57224"/>
    <w:rsid w:val="00A860BD"/>
    <w:rsid w:val="00A92F46"/>
    <w:rsid w:val="00AA655A"/>
    <w:rsid w:val="00AB1810"/>
    <w:rsid w:val="00AE1198"/>
    <w:rsid w:val="00AF3EB2"/>
    <w:rsid w:val="00B05160"/>
    <w:rsid w:val="00B1417A"/>
    <w:rsid w:val="00B3497B"/>
    <w:rsid w:val="00B35F4B"/>
    <w:rsid w:val="00B52D88"/>
    <w:rsid w:val="00B64091"/>
    <w:rsid w:val="00B74A69"/>
    <w:rsid w:val="00B75383"/>
    <w:rsid w:val="00B8045F"/>
    <w:rsid w:val="00B84F6B"/>
    <w:rsid w:val="00BB6C28"/>
    <w:rsid w:val="00BD2B5A"/>
    <w:rsid w:val="00C00B6E"/>
    <w:rsid w:val="00C42E91"/>
    <w:rsid w:val="00C705F6"/>
    <w:rsid w:val="00C835DC"/>
    <w:rsid w:val="00C96557"/>
    <w:rsid w:val="00C974EE"/>
    <w:rsid w:val="00CA1450"/>
    <w:rsid w:val="00CA467C"/>
    <w:rsid w:val="00CA4E55"/>
    <w:rsid w:val="00CC6BD4"/>
    <w:rsid w:val="00CE24DB"/>
    <w:rsid w:val="00CE341E"/>
    <w:rsid w:val="00CE7241"/>
    <w:rsid w:val="00CF43D2"/>
    <w:rsid w:val="00D03AA1"/>
    <w:rsid w:val="00D0724B"/>
    <w:rsid w:val="00D44FCD"/>
    <w:rsid w:val="00D4721F"/>
    <w:rsid w:val="00D50A82"/>
    <w:rsid w:val="00D660BC"/>
    <w:rsid w:val="00D7410F"/>
    <w:rsid w:val="00D75CD7"/>
    <w:rsid w:val="00D76298"/>
    <w:rsid w:val="00D801D8"/>
    <w:rsid w:val="00D82DCC"/>
    <w:rsid w:val="00D93D56"/>
    <w:rsid w:val="00D972E0"/>
    <w:rsid w:val="00D9764E"/>
    <w:rsid w:val="00DA0F8B"/>
    <w:rsid w:val="00DB2AFA"/>
    <w:rsid w:val="00E13229"/>
    <w:rsid w:val="00E134D7"/>
    <w:rsid w:val="00E50159"/>
    <w:rsid w:val="00E5422F"/>
    <w:rsid w:val="00E573CE"/>
    <w:rsid w:val="00E60623"/>
    <w:rsid w:val="00E817E4"/>
    <w:rsid w:val="00E86E66"/>
    <w:rsid w:val="00E94F6E"/>
    <w:rsid w:val="00EA204C"/>
    <w:rsid w:val="00EA6D5E"/>
    <w:rsid w:val="00EB7662"/>
    <w:rsid w:val="00EC21C7"/>
    <w:rsid w:val="00EC2E60"/>
    <w:rsid w:val="00EC6900"/>
    <w:rsid w:val="00F06D39"/>
    <w:rsid w:val="00F06D57"/>
    <w:rsid w:val="00F25DA6"/>
    <w:rsid w:val="00F30E4C"/>
    <w:rsid w:val="00F45447"/>
    <w:rsid w:val="00F46252"/>
    <w:rsid w:val="00F54FB0"/>
    <w:rsid w:val="00F61BC0"/>
    <w:rsid w:val="00F62FAD"/>
    <w:rsid w:val="00F67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4F0324"/>
  <w15:chartTrackingRefBased/>
  <w15:docId w15:val="{FE302F37-FCBC-4009-A0A8-1E1E804E10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724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42E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42E9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42E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42E91"/>
    <w:rPr>
      <w:sz w:val="18"/>
      <w:szCs w:val="18"/>
    </w:rPr>
  </w:style>
  <w:style w:type="character" w:customStyle="1" w:styleId="sc11">
    <w:name w:val="sc11"/>
    <w:basedOn w:val="a0"/>
    <w:rsid w:val="00EC2E6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EC2E60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0">
    <w:name w:val="sc0"/>
    <w:basedOn w:val="a0"/>
    <w:rsid w:val="00EC2E60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EC2E60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41">
    <w:name w:val="sc41"/>
    <w:basedOn w:val="a0"/>
    <w:rsid w:val="00EC2E60"/>
    <w:rPr>
      <w:rFonts w:ascii="Courier New" w:hAnsi="Courier New" w:cs="Courier New" w:hint="default"/>
      <w:color w:val="FF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427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3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93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326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163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00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2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88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911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42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500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18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9</TotalTime>
  <Pages>9</Pages>
  <Words>981</Words>
  <Characters>5595</Characters>
  <Application>Microsoft Office Word</Application>
  <DocSecurity>0</DocSecurity>
  <Lines>46</Lines>
  <Paragraphs>13</Paragraphs>
  <ScaleCrop>false</ScaleCrop>
  <Company/>
  <LinksUpToDate>false</LinksUpToDate>
  <CharactersWithSpaces>6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pf</dc:creator>
  <cp:keywords/>
  <dc:description/>
  <cp:lastModifiedBy>pf H</cp:lastModifiedBy>
  <cp:revision>66</cp:revision>
  <cp:lastPrinted>2018-12-19T06:27:00Z</cp:lastPrinted>
  <dcterms:created xsi:type="dcterms:W3CDTF">2018-10-09T00:40:00Z</dcterms:created>
  <dcterms:modified xsi:type="dcterms:W3CDTF">2018-12-20T12:08:00Z</dcterms:modified>
</cp:coreProperties>
</file>